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08A8551A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F21560">
        <w:t>радиолокационного изображения для</w:t>
      </w:r>
      <w:r>
        <w:t xml:space="preserve"> БРЛС в режиме «воздух-поверхность»</w:t>
      </w:r>
    </w:p>
    <w:p w14:paraId="658844A9" w14:textId="176D1C6D" w:rsidR="00653E12" w:rsidRDefault="00653E12" w:rsidP="00ED688D">
      <w:pPr>
        <w:spacing w:line="240" w:lineRule="auto"/>
      </w:pPr>
      <w:r>
        <w:t xml:space="preserve">Радиолокационное изображение БРЛС, функционирующее в режиме «воздух-поверхность» рассчитывается в соответствии с алгоритмом </w:t>
      </w:r>
      <w:r>
        <w:rPr>
          <w:lang w:val="en-US"/>
        </w:rPr>
        <w:t>RDA</w:t>
      </w:r>
      <w:r w:rsidRPr="00653E12">
        <w:t xml:space="preserve"> (</w:t>
      </w:r>
      <w:r>
        <w:rPr>
          <w:lang w:val="en-US"/>
        </w:rPr>
        <w:t>Range</w:t>
      </w:r>
      <w:r w:rsidRPr="00653E12">
        <w:t xml:space="preserve"> </w:t>
      </w:r>
      <w:r>
        <w:rPr>
          <w:lang w:val="en-US"/>
        </w:rPr>
        <w:t>Dopler</w:t>
      </w:r>
      <w:r w:rsidRPr="00653E12">
        <w:t xml:space="preserve"> </w:t>
      </w:r>
      <w:r>
        <w:rPr>
          <w:lang w:val="en-US"/>
        </w:rPr>
        <w:t>Algorithm</w:t>
      </w:r>
      <w:r w:rsidRPr="00653E12">
        <w:t xml:space="preserve">), </w:t>
      </w:r>
      <w:r>
        <w:t xml:space="preserve">который заключается в последовательном выполнении прямых и обратных преобразований Фурье и временного сжатия над двумерным сигналом БРЛС, накопленным на интервале синтезирования. Кроме того алгоритм учитывает коррекцию миграции дальности для устранения перехода целей в соседние стробы по дальности. </w:t>
      </w:r>
      <w:r w:rsidR="00CE5119">
        <w:t>Алгоритм позволяет сформировать радиолокационное изображение без учета энергетических соотношений в приемнике.</w:t>
      </w:r>
    </w:p>
    <w:p w14:paraId="30E4CBB2" w14:textId="77777777" w:rsidR="00653E12" w:rsidRDefault="00653E12" w:rsidP="00ED688D">
      <w:pPr>
        <w:spacing w:line="240" w:lineRule="auto"/>
      </w:pPr>
    </w:p>
    <w:p w14:paraId="050C3B9F" w14:textId="151C62FE" w:rsidR="00715861" w:rsidRPr="00715861" w:rsidRDefault="00715861" w:rsidP="00ED688D">
      <w:pPr>
        <w:spacing w:line="240" w:lineRule="auto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p w14:paraId="108BD71B" w14:textId="77777777" w:rsidR="00653541" w:rsidRDefault="00653541" w:rsidP="00ED688D">
      <w:pPr>
        <w:pStyle w:val="a4"/>
        <w:spacing w:line="240" w:lineRule="auto"/>
        <w:rPr>
          <w:color w:val="auto"/>
        </w:rPr>
      </w:pP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75pt;height:21.75pt" o:ole="">
                  <v:imagedata r:id="rId6" o:title=""/>
                </v:shape>
                <o:OLEObject Type="Embed" ProgID="Equation.DSMT4" ShapeID="_x0000_i1025" DrawAspect="Content" ObjectID="_1666341012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8pt;height:21.75pt" o:ole="">
                  <v:imagedata r:id="rId8" o:title=""/>
                </v:shape>
                <o:OLEObject Type="Embed" ProgID="Equation.DSMT4" ShapeID="_x0000_i1026" DrawAspect="Content" ObjectID="_1666341013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55pt;height:17.65pt" o:ole="">
                  <v:imagedata r:id="rId10" o:title=""/>
                </v:shape>
                <o:OLEObject Type="Embed" ProgID="Equation.DSMT4" ShapeID="_x0000_i1027" DrawAspect="Content" ObjectID="_1666341014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2pt;height:24.45pt" o:ole="">
                  <v:imagedata r:id="rId12" o:title=""/>
                </v:shape>
                <o:OLEObject Type="Embed" ProgID="Equation.DSMT4" ShapeID="_x0000_i1028" DrawAspect="Content" ObjectID="_1666341015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85pt;height:22.4pt" o:ole="">
                  <v:imagedata r:id="rId14" o:title=""/>
                </v:shape>
                <o:OLEObject Type="Embed" ProgID="Equation.DSMT4" ShapeID="_x0000_i1029" DrawAspect="Content" ObjectID="_1666341016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15pt;height:17.65pt" o:ole="">
                  <v:imagedata r:id="rId16" o:title=""/>
                </v:shape>
                <o:OLEObject Type="Embed" ProgID="Equation.DSMT4" ShapeID="_x0000_i1030" DrawAspect="Content" ObjectID="_1666341017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25pt;height:20.4pt" o:ole="">
                  <v:imagedata r:id="rId18" o:title=""/>
                </v:shape>
                <o:OLEObject Type="Embed" ProgID="Equation.3" ShapeID="_x0000_i1031" DrawAspect="Content" ObjectID="_1666341018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8pt;height:12.25pt" o:ole="">
                  <v:imagedata r:id="rId20" o:title=""/>
                </v:shape>
                <o:OLEObject Type="Embed" ProgID="Equation.3" ShapeID="_x0000_i1032" DrawAspect="Content" ObjectID="_1666341019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2pt;height:20.4pt" o:ole="">
                  <v:imagedata r:id="rId22" o:title=""/>
                </v:shape>
                <o:OLEObject Type="Embed" ProgID="Equation.DSMT4" ShapeID="_x0000_i1033" DrawAspect="Content" ObjectID="_1666341020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15pt;height:20.4pt" o:ole="">
                  <v:imagedata r:id="rId24" o:title=""/>
                </v:shape>
                <o:OLEObject Type="Embed" ProgID="Equation.DSMT4" ShapeID="_x0000_i1034" DrawAspect="Content" ObjectID="_1666341021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5pt;height:21.75pt" o:ole="">
                  <v:imagedata r:id="rId26" o:title=""/>
                </v:shape>
                <o:OLEObject Type="Embed" ProgID="Equation.DSMT4" ShapeID="_x0000_i1035" DrawAspect="Content" ObjectID="_1666341022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25pt;height:14.95pt" o:ole="">
                  <v:imagedata r:id="rId28" o:title=""/>
                </v:shape>
                <o:OLEObject Type="Embed" ProgID="Equation.DSMT4" ShapeID="_x0000_i1036" DrawAspect="Content" ObjectID="_1666341023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5pt;height:14.95pt" o:ole="">
                  <v:imagedata r:id="rId30" o:title=""/>
                </v:shape>
                <o:OLEObject Type="Embed" ProgID="Equation.DSMT4" ShapeID="_x0000_i1037" DrawAspect="Content" ObjectID="_1666341024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1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3pt;height:21.75pt" o:ole="">
                  <v:imagedata r:id="rId32" o:title=""/>
                </v:shape>
                <o:OLEObject Type="Embed" ProgID="Equation.DSMT4" ShapeID="_x0000_i1038" DrawAspect="Content" ObjectID="_1666341025" r:id="rId33"/>
              </w:object>
            </w:r>
            <w:commentRangeEnd w:id="11"/>
            <w:r w:rsidR="00D428DE">
              <w:rPr>
                <w:rStyle w:val="af0"/>
              </w:rPr>
              <w:commentReference w:id="11"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447E84" w14:paraId="591DD34B" w14:textId="77777777" w:rsidTr="0027203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CE6EC" w14:textId="06E96A1B" w:rsidR="00447E84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9C5D" w14:textId="45864D1B" w:rsidR="00447E84" w:rsidRPr="009002DB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18B07BB3">
                <v:shape id="_x0000_i1065" type="#_x0000_t75" style="width:71.3pt;height:24.45pt" o:ole="">
                  <v:imagedata r:id="rId35" o:title=""/>
                </v:shape>
                <o:OLEObject Type="Embed" ProgID="Equation.DSMT4" ShapeID="_x0000_i1065" DrawAspect="Content" ObjectID="_1666341026" r:id="rId3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27135" w14:textId="4C48ED2A" w:rsidR="00447E84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DB46D" w14:textId="24BF46F1" w:rsidR="00447E84" w:rsidRDefault="00447E84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F9FF3" w14:textId="5911477E" w:rsidR="00447E84" w:rsidRPr="00653541" w:rsidRDefault="00447E84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80BE9" w14:textId="5771362A" w:rsidR="00447E84" w:rsidRDefault="00447E84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з алгоритма формирования принятого сигнала</w:t>
            </w:r>
          </w:p>
        </w:tc>
      </w:tr>
      <w:tr w:rsidR="00447E84" w14:paraId="7ABD4A8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92C66" w14:textId="43AB7814" w:rsidR="00447E84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9033E" w14:textId="4123A51C" w:rsidR="00447E84" w:rsidRPr="009002DB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83555A6">
                <v:shape id="_x0000_i1066" type="#_x0000_t75" style="width:76.75pt;height:24.45pt" o:ole="">
                  <v:imagedata r:id="rId37" o:title=""/>
                </v:shape>
                <o:OLEObject Type="Embed" ProgID="Equation.DSMT4" ShapeID="_x0000_i1066" DrawAspect="Content" ObjectID="_1666341027" r:id="rId3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E5896" w14:textId="0F81FAEB" w:rsidR="00447E84" w:rsidRDefault="00447E84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3E05" w14:textId="0883B163" w:rsidR="00447E84" w:rsidRDefault="00447E84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2341" w14:textId="3F38D64B" w:rsidR="00447E84" w:rsidRPr="00653541" w:rsidRDefault="00447E84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3B7E" w14:textId="3A0D52C9" w:rsidR="00447E84" w:rsidRDefault="00447E84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з алгоритма формирования принятого сигнала</w:t>
            </w: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2" w:name="_Toc500412062"/>
      <w:bookmarkStart w:id="13" w:name="_Toc39744832"/>
      <w:r>
        <w:t>Выходные параметры алгоритма</w:t>
      </w:r>
      <w:bookmarkEnd w:id="12"/>
      <w:bookmarkEnd w:id="13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7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1200"/>
        <w:gridCol w:w="992"/>
        <w:gridCol w:w="2268"/>
        <w:gridCol w:w="3402"/>
      </w:tblGrid>
      <w:tr w:rsidR="00447E84" w14:paraId="6A79DEA5" w14:textId="77777777" w:rsidTr="00447E84">
        <w:trPr>
          <w:gridAfter w:val="4"/>
          <w:wAfter w:w="7862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447E84" w:rsidRDefault="00447E84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447E84" w:rsidRPr="009002DB" w:rsidRDefault="00447E84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3</w:t>
            </w:r>
          </w:p>
        </w:tc>
      </w:tr>
      <w:tr w:rsidR="00447E84" w14:paraId="30CEA7C2" w14:textId="77777777" w:rsidTr="00447E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447E84" w14:paraId="3D99B97D" w14:textId="77777777" w:rsidTr="00447E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93A6" w14:textId="2140F0A2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AF670" w14:textId="03B78CCB" w:rsidR="00447E84" w:rsidRP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447E84">
              <w:rPr>
                <w:color w:val="auto"/>
                <w:position w:val="-20"/>
                <w:lang w:eastAsia="en-US"/>
              </w:rPr>
              <w:object w:dxaOrig="2079" w:dyaOrig="540" w14:anchorId="04CE91AF">
                <v:shape id="_x0000_i1067" type="#_x0000_t75" style="width:104.6pt;height:27.85pt" o:ole="">
                  <v:imagedata r:id="rId39" o:title=""/>
                </v:shape>
                <o:OLEObject Type="Embed" ProgID="Equation.DSMT4" ShapeID="_x0000_i1067" DrawAspect="Content" ObjectID="_1666341028" r:id="rId4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CE3D4" w14:textId="33A0ED49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D353F" w14:textId="3FBBE36F" w:rsidR="00447E84" w:rsidRDefault="00447E8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0AE32" w14:textId="263162D0" w:rsidR="00447E84" w:rsidRPr="00447E84" w:rsidRDefault="00447E84" w:rsidP="00447E84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матрицы РЛИ</w:t>
            </w:r>
          </w:p>
        </w:tc>
      </w:tr>
      <w:tr w:rsidR="00447E84" w14:paraId="111422C5" w14:textId="77777777" w:rsidTr="00447E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DCD65" w14:textId="15B8FD2F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D857E" w14:textId="036E1DAA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447E84">
              <w:rPr>
                <w:color w:val="auto"/>
                <w:position w:val="-20"/>
                <w:lang w:eastAsia="en-US"/>
              </w:rPr>
              <w:object w:dxaOrig="2180" w:dyaOrig="540" w14:anchorId="510D39C5">
                <v:shape id="_x0000_i1068" type="#_x0000_t75" style="width:109.35pt;height:27.85pt" o:ole="">
                  <v:imagedata r:id="rId41" o:title=""/>
                </v:shape>
                <o:OLEObject Type="Embed" ProgID="Equation.DSMT4" ShapeID="_x0000_i1068" DrawAspect="Content" ObjectID="_1666341029" r:id="rId4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6F887" w14:textId="660E2646" w:rsidR="00447E84" w:rsidRDefault="00447E8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9575D" w14:textId="47DF4093" w:rsidR="00447E84" w:rsidRDefault="00447E8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9829A" w14:textId="3EA4547D" w:rsidR="00447E84" w:rsidRDefault="00447E84" w:rsidP="00447E84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матрицы РЛ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4" w:name="_Toc500412063"/>
      <w:bookmarkStart w:id="15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4"/>
      <w:bookmarkEnd w:id="15"/>
    </w:p>
    <w:p w14:paraId="29422985" w14:textId="0052CB2B" w:rsidR="002313A3" w:rsidRDefault="00850804" w:rsidP="00ED688D">
      <w:pPr>
        <w:spacing w:line="240" w:lineRule="auto"/>
      </w:pPr>
      <w:r>
        <w:t>А</w:t>
      </w:r>
      <w:r w:rsidR="00315101">
        <w:t xml:space="preserve">лгоритм формирования </w:t>
      </w:r>
      <w:r>
        <w:t>радиолокационного изображения представлен</w:t>
      </w:r>
      <w:r w:rsidR="00315101">
        <w:t xml:space="preserve"> на рисунке 1.</w:t>
      </w:r>
      <w:r>
        <w:t>1</w:t>
      </w:r>
      <w:r w:rsidR="00315101">
        <w:t>.</w:t>
      </w:r>
    </w:p>
    <w:p w14:paraId="6A3FA1D7" w14:textId="26F481D4" w:rsidR="00315101" w:rsidRDefault="00850804" w:rsidP="00ED688D">
      <w:pPr>
        <w:spacing w:line="240" w:lineRule="auto"/>
        <w:ind w:firstLine="0"/>
        <w:jc w:val="center"/>
      </w:pPr>
      <w:r>
        <w:rPr>
          <w:noProof/>
          <w:lang w:bidi="ar-SA"/>
        </w:rPr>
        <w:lastRenderedPageBreak/>
        <w:drawing>
          <wp:inline distT="0" distB="0" distL="0" distR="0" wp14:anchorId="0D25617C" wp14:editId="5111436C">
            <wp:extent cx="6045376" cy="4189228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OW.png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65" r="9791"/>
                    <a:stretch/>
                  </pic:blipFill>
                  <pic:spPr bwMode="auto">
                    <a:xfrm>
                      <a:off x="0" y="0"/>
                      <a:ext cx="6060818" cy="41999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309CBC" w14:textId="459D326A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</w:t>
      </w:r>
      <w:r w:rsidR="00850804">
        <w:t>1</w:t>
      </w:r>
      <w:r>
        <w:t xml:space="preserve"> </w:t>
      </w:r>
      <w:r>
        <w:noBreakHyphen/>
        <w:t xml:space="preserve"> </w:t>
      </w:r>
      <w:r w:rsidR="00850804">
        <w:t xml:space="preserve">Алгоритм </w:t>
      </w:r>
      <w:r>
        <w:t xml:space="preserve">формирования </w:t>
      </w:r>
      <w:r w:rsidR="00850804">
        <w:t>радиолокационного изображения</w:t>
      </w:r>
    </w:p>
    <w:p w14:paraId="31F993CB" w14:textId="0C0068A7" w:rsidR="002313A3" w:rsidRDefault="0032769A" w:rsidP="00ED688D">
      <w:pPr>
        <w:spacing w:line="240" w:lineRule="auto"/>
        <w:ind w:firstLine="708"/>
      </w:pPr>
      <w:r>
        <w:t xml:space="preserve">Последовательность выполнения алгоритма формирования </w:t>
      </w:r>
      <w:r w:rsidR="00532AD7">
        <w:t>радиолокационного изображения</w:t>
      </w:r>
      <w:r>
        <w:t>.</w:t>
      </w:r>
    </w:p>
    <w:p w14:paraId="0D1CBBA4" w14:textId="46A819EF" w:rsidR="0032769A" w:rsidRDefault="00CE5119" w:rsidP="00CE5119">
      <w:pPr>
        <w:pStyle w:val="ad"/>
        <w:numPr>
          <w:ilvl w:val="0"/>
          <w:numId w:val="2"/>
        </w:numPr>
        <w:spacing w:line="240" w:lineRule="auto"/>
        <w:ind w:left="0" w:firstLine="0"/>
      </w:pPr>
      <w:r>
        <w:t>Чтение данных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131D4049" w14:textId="1E71D788" w:rsidR="00CE5119" w:rsidRPr="00F106B1" w:rsidRDefault="0032769A" w:rsidP="00447E84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39" type="#_x0000_t75" style="width:256.1pt;height:32.6pt" o:ole="">
            <v:imagedata r:id="rId44" o:title=""/>
          </v:shape>
          <o:OLEObject Type="Embed" ProgID="Equation.DSMT4" ShapeID="_x0000_i1039" DrawAspect="Content" ObjectID="_1666341030" r:id="rId45"/>
        </w:object>
      </w:r>
    </w:p>
    <w:p w14:paraId="4645EDF4" w14:textId="3FC63EF8" w:rsidR="00CE5119" w:rsidRPr="00164B46" w:rsidRDefault="00CE5119" w:rsidP="00CE5119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  <w:lang w:val="en-US"/>
        </w:rPr>
      </w:pPr>
      <w:r w:rsidRPr="00164B46">
        <w:rPr>
          <w:color w:val="auto"/>
          <w:szCs w:val="28"/>
        </w:rPr>
        <w:t>Расчет длительности интервала синтезирования</w:t>
      </w:r>
    </w:p>
    <w:p w14:paraId="5D0FBCAE" w14:textId="5DFE029D" w:rsidR="00CE5119" w:rsidRPr="00164B46" w:rsidRDefault="00164B46" w:rsidP="00E02EAE">
      <w:pPr>
        <w:pStyle w:val="ad"/>
        <w:spacing w:before="240" w:after="240" w:line="240" w:lineRule="auto"/>
        <w:ind w:left="1068" w:firstLine="0"/>
        <w:jc w:val="center"/>
        <w:rPr>
          <w:color w:val="auto"/>
          <w:szCs w:val="28"/>
        </w:rPr>
      </w:pPr>
      <w:r w:rsidRPr="00164B46">
        <w:rPr>
          <w:color w:val="auto"/>
          <w:position w:val="-36"/>
          <w:szCs w:val="28"/>
          <w:lang w:val="en-US" w:eastAsia="en-US"/>
        </w:rPr>
        <w:object w:dxaOrig="2799" w:dyaOrig="800" w14:anchorId="0E826180">
          <v:shape id="_x0000_i1040" type="#_x0000_t75" style="width:144.7pt;height:40.1pt" o:ole="">
            <v:imagedata r:id="rId46" o:title=""/>
          </v:shape>
          <o:OLEObject Type="Embed" ProgID="Equation.DSMT4" ShapeID="_x0000_i1040" DrawAspect="Content" ObjectID="_1666341031" r:id="rId47"/>
        </w:object>
      </w:r>
    </w:p>
    <w:p w14:paraId="3FE6F2B6" w14:textId="7E04B1DE" w:rsidR="00164B46" w:rsidRDefault="00164B46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количества отсчетов по шкалам </w:t>
      </w:r>
      <w:r w:rsidR="00773DF1">
        <w:rPr>
          <w:szCs w:val="28"/>
        </w:rPr>
        <w:t>медленного и быстрого</w:t>
      </w:r>
      <w:r>
        <w:rPr>
          <w:szCs w:val="28"/>
        </w:rPr>
        <w:t xml:space="preserve"> </w:t>
      </w:r>
      <w:r w:rsidR="00773DF1">
        <w:rPr>
          <w:szCs w:val="28"/>
        </w:rPr>
        <w:t>времени</w:t>
      </w:r>
    </w:p>
    <w:p w14:paraId="0F95EA40" w14:textId="0C2D2C51" w:rsidR="00F342B6" w:rsidRPr="00E02EAE" w:rsidRDefault="00F342B6" w:rsidP="00773DF1">
      <w:pPr>
        <w:spacing w:line="240" w:lineRule="auto"/>
        <w:rPr>
          <w:color w:val="auto"/>
          <w:szCs w:val="28"/>
        </w:rPr>
      </w:pPr>
      <w:r w:rsidRPr="00E02EAE">
        <w:rPr>
          <w:color w:val="auto"/>
          <w:szCs w:val="28"/>
        </w:rPr>
        <w:noBreakHyphen/>
      </w:r>
      <w:r>
        <w:rPr>
          <w:color w:val="auto"/>
          <w:szCs w:val="28"/>
          <w:lang w:val="en-US"/>
        </w:rPr>
        <w:t> </w:t>
      </w:r>
      <w:r>
        <w:rPr>
          <w:color w:val="auto"/>
          <w:szCs w:val="28"/>
        </w:rPr>
        <w:t>количество зондирований</w:t>
      </w:r>
      <w:r w:rsidR="00E02EAE" w:rsidRPr="00E02EAE">
        <w:rPr>
          <w:color w:val="auto"/>
          <w:szCs w:val="28"/>
        </w:rPr>
        <w:t xml:space="preserve"> (</w:t>
      </w:r>
      <w:r w:rsidR="00E02EAE">
        <w:rPr>
          <w:color w:val="auto"/>
          <w:szCs w:val="28"/>
        </w:rPr>
        <w:t>число точек по шкале азимута</w:t>
      </w:r>
      <w:r w:rsidR="00E02EAE" w:rsidRPr="00E02EAE">
        <w:rPr>
          <w:color w:val="auto"/>
          <w:szCs w:val="28"/>
        </w:rPr>
        <w:t>)</w:t>
      </w:r>
    </w:p>
    <w:p w14:paraId="15287DEC" w14:textId="04B21170" w:rsidR="00773DF1" w:rsidRDefault="00EB7BA4" w:rsidP="00EB59FA">
      <w:pPr>
        <w:spacing w:line="240" w:lineRule="auto"/>
        <w:ind w:firstLine="0"/>
        <w:jc w:val="center"/>
        <w:rPr>
          <w:szCs w:val="28"/>
        </w:rPr>
      </w:pPr>
      <w:r w:rsidRPr="00EB7BA4">
        <w:rPr>
          <w:color w:val="auto"/>
          <w:position w:val="-18"/>
          <w:szCs w:val="28"/>
          <w:lang w:val="en-US"/>
        </w:rPr>
        <w:object w:dxaOrig="2840" w:dyaOrig="499" w14:anchorId="3F40F855">
          <v:shape id="_x0000_i1041" type="#_x0000_t75" style="width:2in;height:25.8pt" o:ole="">
            <v:imagedata r:id="rId48" o:title=""/>
          </v:shape>
          <o:OLEObject Type="Embed" ProgID="Equation.DSMT4" ShapeID="_x0000_i1041" DrawAspect="Content" ObjectID="_1666341032" r:id="rId49"/>
        </w:object>
      </w:r>
    </w:p>
    <w:p w14:paraId="0C0D0E02" w14:textId="0511651A" w:rsidR="00F342B6" w:rsidRPr="00E02EAE" w:rsidRDefault="00F342B6" w:rsidP="00E02EAE">
      <w:pPr>
        <w:pStyle w:val="ad"/>
        <w:spacing w:line="240" w:lineRule="auto"/>
        <w:ind w:left="0" w:firstLine="708"/>
        <w:rPr>
          <w:szCs w:val="28"/>
        </w:rPr>
      </w:pPr>
      <w:r w:rsidRPr="00F342B6">
        <w:rPr>
          <w:szCs w:val="28"/>
        </w:rPr>
        <w:noBreakHyphen/>
      </w:r>
      <w:r>
        <w:rPr>
          <w:szCs w:val="28"/>
          <w:lang w:val="en-US"/>
        </w:rPr>
        <w:t> </w:t>
      </w:r>
      <w:r w:rsidRPr="00164B46">
        <w:rPr>
          <w:szCs w:val="28"/>
        </w:rPr>
        <w:t>протяженност</w:t>
      </w:r>
      <w:r w:rsidR="00E02EAE">
        <w:rPr>
          <w:szCs w:val="28"/>
        </w:rPr>
        <w:t>ь</w:t>
      </w:r>
      <w:r w:rsidRPr="00164B46">
        <w:rPr>
          <w:szCs w:val="28"/>
        </w:rPr>
        <w:t xml:space="preserve"> участка картографирования по дальности</w:t>
      </w:r>
    </w:p>
    <w:p w14:paraId="20945111" w14:textId="7E6B0A3A" w:rsidR="00E02EAE" w:rsidRPr="00E02EAE" w:rsidRDefault="00E02EAE" w:rsidP="00E02EAE">
      <w:pPr>
        <w:pStyle w:val="ad"/>
        <w:spacing w:line="240" w:lineRule="auto"/>
        <w:ind w:left="0" w:firstLine="708"/>
        <w:jc w:val="center"/>
        <w:rPr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FD913CE">
          <v:shape id="_x0000_i1042" type="#_x0000_t75" style="width:82.2pt;height:21.75pt" o:ole="">
            <v:imagedata r:id="rId50" o:title=""/>
          </v:shape>
          <o:OLEObject Type="Embed" ProgID="Equation.DSMT4" ShapeID="_x0000_i1042" DrawAspect="Content" ObjectID="_1666341033" r:id="rId51"/>
        </w:object>
      </w:r>
    </w:p>
    <w:p w14:paraId="1663006F" w14:textId="5B6A89A4" w:rsidR="00773DF1" w:rsidRPr="00E02EAE" w:rsidRDefault="00E02EAE" w:rsidP="00773DF1">
      <w:pPr>
        <w:spacing w:line="240" w:lineRule="auto"/>
        <w:rPr>
          <w:szCs w:val="28"/>
        </w:rPr>
      </w:pPr>
      <w:r w:rsidRPr="00E02EAE">
        <w:rPr>
          <w:szCs w:val="28"/>
        </w:rPr>
        <w:noBreakHyphen/>
      </w:r>
      <w:r>
        <w:rPr>
          <w:szCs w:val="28"/>
          <w:lang w:val="en-US"/>
        </w:rPr>
        <w:t> </w:t>
      </w:r>
      <w:r w:rsidRPr="00936066">
        <w:rPr>
          <w:color w:val="auto"/>
          <w:szCs w:val="28"/>
        </w:rPr>
        <w:t xml:space="preserve">времени начала и окончания приема </w:t>
      </w:r>
      <w:r>
        <w:rPr>
          <w:color w:val="auto"/>
          <w:szCs w:val="28"/>
        </w:rPr>
        <w:t xml:space="preserve">отраженного </w:t>
      </w:r>
      <w:r w:rsidRPr="00936066">
        <w:rPr>
          <w:color w:val="auto"/>
          <w:szCs w:val="28"/>
        </w:rPr>
        <w:t>сигнала</w:t>
      </w:r>
    </w:p>
    <w:p w14:paraId="6F145CC4" w14:textId="32B27300" w:rsidR="00773DF1" w:rsidRPr="00E02EAE" w:rsidRDefault="00E02EAE" w:rsidP="00EB59FA">
      <w:pPr>
        <w:spacing w:line="240" w:lineRule="auto"/>
        <w:ind w:firstLine="0"/>
        <w:jc w:val="center"/>
        <w:rPr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14A2A23A">
          <v:shape id="_x0000_i1043" type="#_x0000_t75" style="width:161.65pt;height:40.1pt" o:ole="">
            <v:imagedata r:id="rId52" o:title=""/>
          </v:shape>
          <o:OLEObject Type="Embed" ProgID="Equation.DSMT4" ShapeID="_x0000_i1043" DrawAspect="Content" ObjectID="_1666341034" r:id="rId53"/>
        </w:object>
      </w:r>
    </w:p>
    <w:p w14:paraId="212F3FD5" w14:textId="6DA614C3" w:rsidR="00E02EAE" w:rsidRDefault="00E02EAE" w:rsidP="00773DF1">
      <w:pPr>
        <w:spacing w:line="240" w:lineRule="auto"/>
        <w:rPr>
          <w:szCs w:val="28"/>
        </w:rPr>
      </w:pPr>
      <w:r w:rsidRPr="00D26A63">
        <w:rPr>
          <w:szCs w:val="28"/>
        </w:rPr>
        <w:noBreakHyphen/>
      </w:r>
      <w:r>
        <w:rPr>
          <w:szCs w:val="28"/>
          <w:lang w:val="en-US"/>
        </w:rPr>
        <w:t> </w:t>
      </w:r>
      <w:r w:rsidR="00D26A63">
        <w:rPr>
          <w:szCs w:val="28"/>
        </w:rPr>
        <w:t>шаг</w:t>
      </w:r>
      <w:r w:rsidR="00D26A63" w:rsidRPr="00936066">
        <w:rPr>
          <w:szCs w:val="28"/>
        </w:rPr>
        <w:t xml:space="preserve"> временной развертки по дальности</w:t>
      </w:r>
    </w:p>
    <w:p w14:paraId="17776F09" w14:textId="1DACD3E5" w:rsidR="00D26A63" w:rsidRPr="00E02EAE" w:rsidRDefault="00D26A63" w:rsidP="00D26A63">
      <w:pPr>
        <w:spacing w:line="240" w:lineRule="auto"/>
        <w:jc w:val="center"/>
        <w:rPr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4CEC3B54">
          <v:shape id="_x0000_i1044" type="#_x0000_t75" style="width:54.35pt;height:39.4pt" o:ole="">
            <v:imagedata r:id="rId54" o:title=""/>
          </v:shape>
          <o:OLEObject Type="Embed" ProgID="Equation.DSMT4" ShapeID="_x0000_i1044" DrawAspect="Content" ObjectID="_1666341035" r:id="rId55"/>
        </w:object>
      </w:r>
    </w:p>
    <w:p w14:paraId="2CB08D65" w14:textId="13138D8A" w:rsidR="00E02EAE" w:rsidRDefault="00D26A63" w:rsidP="00773DF1">
      <w:pPr>
        <w:spacing w:line="240" w:lineRule="auto"/>
        <w:rPr>
          <w:szCs w:val="28"/>
        </w:rPr>
      </w:pPr>
      <w:r>
        <w:rPr>
          <w:szCs w:val="28"/>
        </w:rPr>
        <w:lastRenderedPageBreak/>
        <w:noBreakHyphen/>
        <w:t> количество точек в канале дальности</w:t>
      </w:r>
    </w:p>
    <w:p w14:paraId="70299390" w14:textId="5F8DA397" w:rsidR="00D26A63" w:rsidRPr="00F144C4" w:rsidRDefault="00D26A63" w:rsidP="00EB59FA">
      <w:pPr>
        <w:spacing w:line="240" w:lineRule="auto"/>
        <w:ind w:firstLine="0"/>
        <w:jc w:val="center"/>
        <w:rPr>
          <w:szCs w:val="28"/>
          <w:lang w:val="en-US"/>
        </w:rPr>
      </w:pPr>
      <w:r w:rsidRPr="00D26A63">
        <w:rPr>
          <w:color w:val="auto"/>
          <w:position w:val="-16"/>
          <w:szCs w:val="28"/>
          <w:lang w:val="en-US"/>
        </w:rPr>
        <w:object w:dxaOrig="3640" w:dyaOrig="480" w14:anchorId="1E4E816F">
          <v:shape id="_x0000_i1045" type="#_x0000_t75" style="width:184.1pt;height:25.15pt" o:ole="">
            <v:imagedata r:id="rId56" o:title=""/>
          </v:shape>
          <o:OLEObject Type="Embed" ProgID="Equation.DSMT4" ShapeID="_x0000_i1045" DrawAspect="Content" ObjectID="_1666341036" r:id="rId57"/>
        </w:object>
      </w:r>
    </w:p>
    <w:p w14:paraId="2C26F834" w14:textId="31843101" w:rsidR="00C44595" w:rsidRDefault="00F144C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Развертка шкалы азимут</w:t>
      </w:r>
      <w:r w:rsidR="00532AD7">
        <w:rPr>
          <w:szCs w:val="28"/>
        </w:rPr>
        <w:t xml:space="preserve"> (вектор отсчетов)</w:t>
      </w:r>
    </w:p>
    <w:p w14:paraId="7A2F33AA" w14:textId="372246F8" w:rsidR="00F144C4" w:rsidRPr="00F144C4" w:rsidRDefault="001B1259" w:rsidP="001B1259">
      <w:pPr>
        <w:spacing w:line="240" w:lineRule="auto"/>
        <w:ind w:firstLine="0"/>
        <w:jc w:val="center"/>
        <w:rPr>
          <w:szCs w:val="28"/>
        </w:rPr>
      </w:pPr>
      <w:r w:rsidRPr="00F144C4">
        <w:rPr>
          <w:color w:val="auto"/>
          <w:position w:val="-18"/>
          <w:szCs w:val="28"/>
          <w:lang w:val="en-US"/>
        </w:rPr>
        <w:object w:dxaOrig="3260" w:dyaOrig="499" w14:anchorId="0252A220">
          <v:shape id="_x0000_i1046" type="#_x0000_t75" style="width:162.35pt;height:25.8pt" o:ole="">
            <v:imagedata r:id="rId58" o:title=""/>
          </v:shape>
          <o:OLEObject Type="Embed" ProgID="Equation.DSMT4" ShapeID="_x0000_i1046" DrawAspect="Content" ObjectID="_1666341037" r:id="rId59"/>
        </w:object>
      </w:r>
    </w:p>
    <w:p w14:paraId="336A8F2E" w14:textId="4715A609" w:rsidR="00CE5119" w:rsidRDefault="00F144C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звертка шкалы дальность</w:t>
      </w:r>
      <w:r w:rsidR="00532AD7">
        <w:rPr>
          <w:color w:val="auto"/>
          <w:szCs w:val="28"/>
        </w:rPr>
        <w:t xml:space="preserve"> (вектор отсчетов)</w:t>
      </w:r>
    </w:p>
    <w:p w14:paraId="122A5416" w14:textId="489C0694" w:rsidR="00F144C4" w:rsidRPr="00F144C4" w:rsidRDefault="00F144C4" w:rsidP="001B1259">
      <w:pPr>
        <w:ind w:firstLine="0"/>
        <w:jc w:val="center"/>
        <w:rPr>
          <w:color w:val="auto"/>
          <w:szCs w:val="28"/>
        </w:rPr>
      </w:pPr>
      <w:r w:rsidRPr="00F144C4">
        <w:rPr>
          <w:color w:val="auto"/>
          <w:position w:val="-14"/>
          <w:szCs w:val="28"/>
          <w:lang w:val="en-US"/>
        </w:rPr>
        <w:object w:dxaOrig="2799" w:dyaOrig="420" w14:anchorId="1E0533AC">
          <v:shape id="_x0000_i1047" type="#_x0000_t75" style="width:139.9pt;height:21.75pt" o:ole="">
            <v:imagedata r:id="rId60" o:title=""/>
          </v:shape>
          <o:OLEObject Type="Embed" ProgID="Equation.DSMT4" ShapeID="_x0000_i1047" DrawAspect="Content" ObjectID="_1666341038" r:id="rId61"/>
        </w:object>
      </w:r>
    </w:p>
    <w:p w14:paraId="7EF51BDB" w14:textId="7F4302AF" w:rsidR="00F144C4" w:rsidRPr="00532AD7" w:rsidRDefault="00447E84" w:rsidP="00532AD7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Формирование комплексной матрицы</w:t>
      </w:r>
      <w:r w:rsidR="00532AD7">
        <w:rPr>
          <w:color w:val="auto"/>
          <w:szCs w:val="28"/>
        </w:rPr>
        <w:t xml:space="preserve"> </w:t>
      </w:r>
      <w:r>
        <w:rPr>
          <w:color w:val="auto"/>
          <w:szCs w:val="28"/>
        </w:rPr>
        <w:t xml:space="preserve">из </w:t>
      </w:r>
      <w:r w:rsidR="00532AD7">
        <w:rPr>
          <w:color w:val="auto"/>
          <w:szCs w:val="28"/>
        </w:rPr>
        <w:t xml:space="preserve">принятых на интервале синтезирования </w:t>
      </w:r>
      <w:r>
        <w:rPr>
          <w:color w:val="auto"/>
          <w:szCs w:val="28"/>
        </w:rPr>
        <w:t xml:space="preserve">квадратур </w:t>
      </w:r>
      <w:r w:rsidR="00532AD7">
        <w:rPr>
          <w:color w:val="auto"/>
          <w:szCs w:val="28"/>
        </w:rPr>
        <w:t>сигналов</w:t>
      </w:r>
    </w:p>
    <w:p w14:paraId="3F9C718D" w14:textId="77777777" w:rsidR="0038284E" w:rsidRDefault="00780204" w:rsidP="0078020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780204">
        <w:rPr>
          <w:color w:val="auto"/>
          <w:position w:val="-86"/>
          <w:szCs w:val="28"/>
          <w:lang w:val="en-US"/>
        </w:rPr>
        <w:object w:dxaOrig="9480" w:dyaOrig="1840" w14:anchorId="26B67F96">
          <v:shape id="_x0000_i1048" type="#_x0000_t75" style="width:472.75pt;height:94.4pt" o:ole="">
            <v:imagedata r:id="rId62" o:title=""/>
          </v:shape>
          <o:OLEObject Type="Embed" ProgID="Equation.DSMT4" ShapeID="_x0000_i1048" DrawAspect="Content" ObjectID="_1666341039" r:id="rId63"/>
        </w:object>
      </w:r>
    </w:p>
    <w:p w14:paraId="104C7EE8" w14:textId="6FBD055D" w:rsidR="00F106B1" w:rsidRDefault="0038284E" w:rsidP="0038284E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Каждая строка данной матрицы представляет собой временную развертку по дальности.</w:t>
      </w:r>
      <w:bookmarkStart w:id="16" w:name="_GoBack"/>
      <w:bookmarkEnd w:id="16"/>
    </w:p>
    <w:p w14:paraId="06A534D1" w14:textId="5E8D5217" w:rsidR="00087B1E" w:rsidRDefault="00087B1E" w:rsidP="00087B1E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Демодуляция принятого сигнала. Проводится с целью вычитания сигнала на средней доплеровской частоте.</w:t>
      </w:r>
    </w:p>
    <w:p w14:paraId="67F935AE" w14:textId="1267ACD2" w:rsidR="00087B1E" w:rsidRDefault="00087B1E" w:rsidP="00087B1E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Частота опорного сигнала для демодуляции определяется значением </w:t>
      </w:r>
      <w:proofErr w:type="gramStart"/>
      <w:r>
        <w:rPr>
          <w:color w:val="auto"/>
          <w:szCs w:val="28"/>
        </w:rPr>
        <w:t>угла отклонения оси главного луча ДНА</w:t>
      </w:r>
      <w:proofErr w:type="gramEnd"/>
    </w:p>
    <w:p w14:paraId="2E5DC237" w14:textId="4A01EAAC" w:rsidR="00087B1E" w:rsidRPr="0038284E" w:rsidRDefault="00087B1E" w:rsidP="00087B1E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087B1E">
        <w:rPr>
          <w:color w:val="auto"/>
          <w:position w:val="-28"/>
          <w:szCs w:val="28"/>
        </w:rPr>
        <w:object w:dxaOrig="2180" w:dyaOrig="720" w14:anchorId="31815761">
          <v:shape id="_x0000_i1049" type="#_x0000_t75" style="width:109.35pt;height:36pt" o:ole="">
            <v:imagedata r:id="rId64" o:title=""/>
          </v:shape>
          <o:OLEObject Type="Embed" ProgID="Equation.DSMT4" ShapeID="_x0000_i1049" DrawAspect="Content" ObjectID="_1666341040" r:id="rId65"/>
        </w:object>
      </w:r>
    </w:p>
    <w:p w14:paraId="267F9E1E" w14:textId="5D2AF341" w:rsidR="00532AD7" w:rsidRDefault="00087B1E" w:rsidP="009644D1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Опорный сигнал определяется во временной области «медленного» времени</w:t>
      </w:r>
    </w:p>
    <w:p w14:paraId="6B274911" w14:textId="06A5594C" w:rsidR="00087B1E" w:rsidRPr="00087B1E" w:rsidRDefault="00087B1E" w:rsidP="00087B1E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087B1E">
        <w:rPr>
          <w:color w:val="auto"/>
          <w:position w:val="-18"/>
          <w:szCs w:val="28"/>
        </w:rPr>
        <w:object w:dxaOrig="3060" w:dyaOrig="499" w14:anchorId="05FAEEBC">
          <v:shape id="_x0000_i1050" type="#_x0000_t75" style="width:154.2pt;height:25.15pt" o:ole="">
            <v:imagedata r:id="rId66" o:title=""/>
          </v:shape>
          <o:OLEObject Type="Embed" ProgID="Equation.DSMT4" ShapeID="_x0000_i1050" DrawAspect="Content" ObjectID="_1666341041" r:id="rId67"/>
        </w:object>
      </w:r>
    </w:p>
    <w:p w14:paraId="61AD4194" w14:textId="7D65B72C" w:rsidR="00F106B1" w:rsidRDefault="00087B1E" w:rsidP="009644D1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Демодуляция выполняется поэлементным умножением </w:t>
      </w:r>
      <w:r w:rsidR="009644D1">
        <w:rPr>
          <w:color w:val="auto"/>
          <w:szCs w:val="28"/>
        </w:rPr>
        <w:t>опорного сигнала и каждого столбца матрицы принятого сигнала</w:t>
      </w:r>
    </w:p>
    <w:p w14:paraId="4EB9A68D" w14:textId="5F524370" w:rsidR="00F106B1" w:rsidRPr="00EB59FA" w:rsidRDefault="00780204" w:rsidP="00EB59FA">
      <w:pPr>
        <w:pStyle w:val="ad"/>
        <w:spacing w:line="240" w:lineRule="auto"/>
        <w:ind w:left="0" w:firstLine="0"/>
        <w:jc w:val="center"/>
        <w:rPr>
          <w:color w:val="auto"/>
          <w:szCs w:val="28"/>
          <w:lang w:val="en-US"/>
        </w:rPr>
      </w:pPr>
      <w:r w:rsidRPr="00780204">
        <w:rPr>
          <w:position w:val="-18"/>
        </w:rPr>
        <w:object w:dxaOrig="4120" w:dyaOrig="499" w14:anchorId="6A719FFF">
          <v:shape id="_x0000_i1051" type="#_x0000_t75" style="width:205.8pt;height:25.15pt" o:ole="">
            <v:imagedata r:id="rId68" o:title=""/>
          </v:shape>
          <o:OLEObject Type="Embed" ProgID="Equation.DSMT4" ShapeID="_x0000_i1051" DrawAspect="Content" ObjectID="_1666341042" r:id="rId69"/>
        </w:object>
      </w:r>
    </w:p>
    <w:p w14:paraId="11BB4F9A" w14:textId="2FC1AD5E" w:rsidR="00C44595" w:rsidRDefault="0078020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Сжатие по дальности. Выполняется сверткой каждой строки матричного сигнала с опорным сигналом в частотной области</w:t>
      </w:r>
    </w:p>
    <w:p w14:paraId="5E3EAC2E" w14:textId="4F71C367" w:rsidR="00780204" w:rsidRDefault="00780204" w:rsidP="00780204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Опорный сигнал определяется как зондирующий ЛЧМ импульс на видеочастоте</w:t>
      </w:r>
      <w:r w:rsidR="00AC2907">
        <w:rPr>
          <w:color w:val="auto"/>
          <w:szCs w:val="28"/>
        </w:rPr>
        <w:t>, отраженный от центра участка картографирования</w:t>
      </w:r>
    </w:p>
    <w:p w14:paraId="09C46C0C" w14:textId="03DBD5A2" w:rsidR="00AC2907" w:rsidRDefault="00714A6B" w:rsidP="00EB59FA">
      <w:pPr>
        <w:spacing w:line="240" w:lineRule="auto"/>
        <w:ind w:firstLine="0"/>
        <w:jc w:val="center"/>
        <w:rPr>
          <w:color w:val="auto"/>
          <w:szCs w:val="28"/>
        </w:rPr>
      </w:pPr>
      <w:r w:rsidRPr="00AC2907">
        <w:rPr>
          <w:color w:val="auto"/>
          <w:position w:val="-36"/>
          <w:szCs w:val="28"/>
        </w:rPr>
        <w:object w:dxaOrig="5620" w:dyaOrig="859" w14:anchorId="075C880B">
          <v:shape id="_x0000_i1052" type="#_x0000_t75" style="width:283.25pt;height:43.45pt" o:ole="">
            <v:imagedata r:id="rId70" o:title=""/>
          </v:shape>
          <o:OLEObject Type="Embed" ProgID="Equation.DSMT4" ShapeID="_x0000_i1052" DrawAspect="Content" ObjectID="_1666341043" r:id="rId71"/>
        </w:object>
      </w:r>
    </w:p>
    <w:p w14:paraId="20F5640A" w14:textId="550C0F5D" w:rsidR="00714A6B" w:rsidRDefault="00714A6B" w:rsidP="00714A6B">
      <w:pPr>
        <w:spacing w:line="240" w:lineRule="auto"/>
        <w:ind w:firstLine="708"/>
        <w:jc w:val="center"/>
        <w:rPr>
          <w:color w:val="auto"/>
          <w:szCs w:val="28"/>
        </w:rPr>
      </w:pPr>
      <w:r w:rsidRPr="00714A6B">
        <w:rPr>
          <w:position w:val="-36"/>
        </w:rPr>
        <w:object w:dxaOrig="2980" w:dyaOrig="859" w14:anchorId="3DF40261">
          <v:shape id="_x0000_i1053" type="#_x0000_t75" style="width:148.75pt;height:42.8pt" o:ole="">
            <v:imagedata r:id="rId72" o:title=""/>
          </v:shape>
          <o:OLEObject Type="Embed" ProgID="Equation.DSMT4" ShapeID="_x0000_i1053" DrawAspect="Content" ObjectID="_1666341044" r:id="rId73"/>
        </w:object>
      </w:r>
    </w:p>
    <w:p w14:paraId="58389AFC" w14:textId="13E05A50" w:rsidR="00780204" w:rsidRPr="00714A6B" w:rsidRDefault="00714A6B" w:rsidP="00714A6B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Временная развертка с учетом времени запаздывания сигнала, отраженного от центра участка картографирования</w:t>
      </w:r>
    </w:p>
    <w:p w14:paraId="57E99391" w14:textId="3B42DA59" w:rsidR="00780204" w:rsidRDefault="00714A6B" w:rsidP="00467960">
      <w:pPr>
        <w:spacing w:line="240" w:lineRule="auto"/>
        <w:ind w:firstLine="0"/>
        <w:jc w:val="center"/>
        <w:rPr>
          <w:color w:val="auto"/>
          <w:szCs w:val="28"/>
        </w:rPr>
      </w:pPr>
      <w:r w:rsidRPr="00714A6B">
        <w:rPr>
          <w:position w:val="-28"/>
        </w:rPr>
        <w:object w:dxaOrig="1640" w:dyaOrig="720" w14:anchorId="3B8D6AB1">
          <v:shape id="_x0000_i1054" type="#_x0000_t75" style="width:82.2pt;height:36pt" o:ole="">
            <v:imagedata r:id="rId74" o:title=""/>
          </v:shape>
          <o:OLEObject Type="Embed" ProgID="Equation.DSMT4" ShapeID="_x0000_i1054" DrawAspect="Content" ObjectID="_1666341045" r:id="rId75"/>
        </w:object>
      </w:r>
    </w:p>
    <w:p w14:paraId="1D0424D0" w14:textId="3D4CD1DD" w:rsidR="00780204" w:rsidRPr="00467960" w:rsidRDefault="00467960" w:rsidP="00467960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Преобразование Фурье опорного сигнала позволяет получить его спектр</w:t>
      </w:r>
    </w:p>
    <w:p w14:paraId="4304FF07" w14:textId="1342793C" w:rsidR="00780204" w:rsidRDefault="00467960" w:rsidP="00467960">
      <w:pPr>
        <w:spacing w:line="240" w:lineRule="auto"/>
        <w:ind w:firstLine="0"/>
        <w:jc w:val="center"/>
        <w:rPr>
          <w:color w:val="auto"/>
          <w:szCs w:val="28"/>
        </w:rPr>
      </w:pPr>
      <w:r w:rsidRPr="00467960">
        <w:rPr>
          <w:position w:val="-16"/>
        </w:rPr>
        <w:object w:dxaOrig="2900" w:dyaOrig="480" w14:anchorId="7BE17495">
          <v:shape id="_x0000_i1055" type="#_x0000_t75" style="width:144.7pt;height:24.45pt" o:ole="">
            <v:imagedata r:id="rId76" o:title=""/>
          </v:shape>
          <o:OLEObject Type="Embed" ProgID="Equation.DSMT4" ShapeID="_x0000_i1055" DrawAspect="Content" ObjectID="_1666341046" r:id="rId77"/>
        </w:object>
      </w:r>
    </w:p>
    <w:p w14:paraId="36CF0734" w14:textId="636A7C32" w:rsidR="00780204" w:rsidRDefault="00467960" w:rsidP="00467960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 xml:space="preserve">Построчное </w:t>
      </w:r>
      <w:r w:rsidR="00636F68">
        <w:rPr>
          <w:color w:val="auto"/>
          <w:szCs w:val="28"/>
        </w:rPr>
        <w:t xml:space="preserve">(по дальности) </w:t>
      </w:r>
      <w:r w:rsidR="00E158E7">
        <w:rPr>
          <w:color w:val="auto"/>
          <w:szCs w:val="28"/>
        </w:rPr>
        <w:t xml:space="preserve">БПФ </w:t>
      </w:r>
      <w:r>
        <w:rPr>
          <w:color w:val="auto"/>
          <w:szCs w:val="28"/>
        </w:rPr>
        <w:t>матрицы позволит перейти от матрицы с разверткой «</w:t>
      </w:r>
      <w:r w:rsidRPr="00F40FAC">
        <w:rPr>
          <w:i/>
          <w:color w:val="auto"/>
          <w:szCs w:val="28"/>
        </w:rPr>
        <w:t xml:space="preserve">время </w:t>
      </w:r>
      <w:r w:rsidRPr="00F40FAC">
        <w:rPr>
          <w:i/>
          <w:color w:val="auto"/>
          <w:szCs w:val="28"/>
        </w:rPr>
        <w:noBreakHyphen/>
        <w:t xml:space="preserve"> время</w:t>
      </w:r>
      <w:r>
        <w:rPr>
          <w:color w:val="auto"/>
          <w:szCs w:val="28"/>
        </w:rPr>
        <w:t>» к развертке «</w:t>
      </w:r>
      <w:r w:rsidRPr="00F40FAC">
        <w:rPr>
          <w:i/>
          <w:color w:val="auto"/>
          <w:szCs w:val="28"/>
        </w:rPr>
        <w:t>время – частота</w:t>
      </w:r>
      <w:r>
        <w:rPr>
          <w:color w:val="auto"/>
          <w:szCs w:val="28"/>
        </w:rPr>
        <w:t>»</w:t>
      </w:r>
    </w:p>
    <w:p w14:paraId="74F4AD4E" w14:textId="774EDD26" w:rsidR="00467960" w:rsidRPr="00467960" w:rsidRDefault="00E158E7" w:rsidP="00EB59FA">
      <w:pPr>
        <w:spacing w:line="240" w:lineRule="auto"/>
        <w:ind w:firstLine="0"/>
        <w:jc w:val="center"/>
        <w:rPr>
          <w:color w:val="auto"/>
          <w:szCs w:val="28"/>
        </w:rPr>
      </w:pPr>
      <w:r w:rsidRPr="00467960">
        <w:rPr>
          <w:position w:val="-28"/>
        </w:rPr>
        <w:object w:dxaOrig="4180" w:dyaOrig="639" w14:anchorId="7158D0CB">
          <v:shape id="_x0000_i1069" type="#_x0000_t75" style="width:209.9pt;height:31.9pt" o:ole="">
            <v:imagedata r:id="rId78" o:title=""/>
          </v:shape>
          <o:OLEObject Type="Embed" ProgID="Equation.DSMT4" ShapeID="_x0000_i1069" DrawAspect="Content" ObjectID="_1666341047" r:id="rId79"/>
        </w:object>
      </w:r>
    </w:p>
    <w:p w14:paraId="5B4AFC00" w14:textId="3C87ED55" w:rsidR="00E158E7" w:rsidRDefault="00E158E7" w:rsidP="00780204">
      <w:pPr>
        <w:spacing w:line="240" w:lineRule="auto"/>
        <w:ind w:firstLine="0"/>
        <w:rPr>
          <w:color w:val="auto"/>
          <w:szCs w:val="28"/>
        </w:rPr>
      </w:pPr>
      <w:r w:rsidRPr="00E158E7">
        <w:rPr>
          <w:position w:val="-20"/>
        </w:rPr>
        <w:object w:dxaOrig="340" w:dyaOrig="480" w14:anchorId="55E253FA">
          <v:shape id="_x0000_i1071" type="#_x0000_t75" style="width:17pt;height:23.75pt" o:ole="">
            <v:imagedata r:id="rId80" o:title=""/>
          </v:shape>
          <o:OLEObject Type="Embed" ProgID="Equation.DSMT4" ShapeID="_x0000_i1071" DrawAspect="Content" ObjectID="_1666341048" r:id="rId81"/>
        </w:object>
      </w:r>
      <w:r>
        <w:t xml:space="preserve"> </w:t>
      </w:r>
      <w:r>
        <w:noBreakHyphen/>
        <w:t xml:space="preserve"> операция БПФ по координате </w:t>
      </w:r>
      <w:r w:rsidRPr="00C97523">
        <w:rPr>
          <w:position w:val="-12"/>
        </w:rPr>
        <w:object w:dxaOrig="260" w:dyaOrig="380" w14:anchorId="314DB23B">
          <v:shape id="_x0000_i1070" type="#_x0000_t75" style="width:12.9pt;height:19pt" o:ole="">
            <v:imagedata r:id="rId82" o:title=""/>
          </v:shape>
          <o:OLEObject Type="Embed" ProgID="Equation.DSMT4" ShapeID="_x0000_i1070" DrawAspect="Content" ObjectID="_1666341049" r:id="rId83"/>
        </w:object>
      </w:r>
      <w:r>
        <w:t>.</w:t>
      </w:r>
    </w:p>
    <w:p w14:paraId="23969F2C" w14:textId="0BCA9A21" w:rsidR="00467960" w:rsidRPr="00E158E7" w:rsidRDefault="00467960" w:rsidP="00780204">
      <w:pPr>
        <w:spacing w:line="240" w:lineRule="auto"/>
        <w:ind w:firstLine="0"/>
        <w:rPr>
          <w:color w:val="auto"/>
          <w:szCs w:val="28"/>
        </w:rPr>
      </w:pPr>
      <w:r>
        <w:rPr>
          <w:color w:val="auto"/>
          <w:szCs w:val="28"/>
        </w:rPr>
        <w:t>Построчная свертка в частотной области</w:t>
      </w:r>
    </w:p>
    <w:p w14:paraId="63FD0782" w14:textId="5BE2BEB7" w:rsidR="00F40FAC" w:rsidRDefault="00F40FAC" w:rsidP="00F40FAC">
      <w:pPr>
        <w:spacing w:line="240" w:lineRule="auto"/>
        <w:ind w:firstLine="0"/>
        <w:jc w:val="center"/>
        <w:rPr>
          <w:color w:val="auto"/>
          <w:szCs w:val="28"/>
        </w:rPr>
      </w:pPr>
      <w:r w:rsidRPr="00F40FAC">
        <w:rPr>
          <w:position w:val="-18"/>
        </w:rPr>
        <w:object w:dxaOrig="5600" w:dyaOrig="499" w14:anchorId="302378EC">
          <v:shape id="_x0000_i1056" type="#_x0000_t75" style="width:279.85pt;height:25.15pt" o:ole="">
            <v:imagedata r:id="rId84" o:title=""/>
          </v:shape>
          <o:OLEObject Type="Embed" ProgID="Equation.DSMT4" ShapeID="_x0000_i1056" DrawAspect="Content" ObjectID="_1666341050" r:id="rId85"/>
        </w:object>
      </w:r>
    </w:p>
    <w:p w14:paraId="7D15F65A" w14:textId="45D007FB" w:rsidR="00F40FAC" w:rsidRDefault="00F40FAC" w:rsidP="00780204">
      <w:pPr>
        <w:spacing w:line="240" w:lineRule="auto"/>
        <w:ind w:firstLine="0"/>
      </w:pPr>
      <w:r w:rsidRPr="00F40FAC">
        <w:rPr>
          <w:position w:val="-14"/>
        </w:rPr>
        <w:object w:dxaOrig="900" w:dyaOrig="420" w14:anchorId="37D9BCC0">
          <v:shape id="_x0000_i1057" type="#_x0000_t75" style="width:45.5pt;height:21.05pt" o:ole="">
            <v:imagedata r:id="rId86" o:title=""/>
          </v:shape>
          <o:OLEObject Type="Embed" ProgID="Equation.DSMT4" ShapeID="_x0000_i1057" DrawAspect="Content" ObjectID="_1666341051" r:id="rId87"/>
        </w:object>
      </w:r>
      <w:r w:rsidRPr="00F40FAC">
        <w:t xml:space="preserve"> </w:t>
      </w:r>
      <w:r w:rsidRPr="00F40FAC">
        <w:noBreakHyphen/>
        <w:t xml:space="preserve"> </w:t>
      </w:r>
      <w:r>
        <w:t>операция комплексного сопряжения</w:t>
      </w:r>
    </w:p>
    <w:p w14:paraId="31D4A523" w14:textId="0E8FEFD7" w:rsidR="00F40FAC" w:rsidRDefault="00F40FAC" w:rsidP="00F40FAC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братное преобразование Фурье </w:t>
      </w:r>
      <w:r w:rsidR="00636F68">
        <w:rPr>
          <w:color w:val="auto"/>
          <w:szCs w:val="28"/>
        </w:rPr>
        <w:t xml:space="preserve">по шкале дальности </w:t>
      </w:r>
      <w:r>
        <w:rPr>
          <w:color w:val="auto"/>
          <w:szCs w:val="28"/>
        </w:rPr>
        <w:t>необходимо для возврата к развертке матричного сигнала «</w:t>
      </w:r>
      <w:r w:rsidRPr="00F40FAC">
        <w:rPr>
          <w:i/>
          <w:color w:val="auto"/>
          <w:szCs w:val="28"/>
        </w:rPr>
        <w:t>время-время</w:t>
      </w:r>
      <w:r>
        <w:rPr>
          <w:color w:val="auto"/>
          <w:szCs w:val="28"/>
        </w:rPr>
        <w:t>»</w:t>
      </w:r>
    </w:p>
    <w:p w14:paraId="68999B64" w14:textId="0A4E988B" w:rsidR="00F40FAC" w:rsidRDefault="00EB59FA" w:rsidP="00F40FAC">
      <w:pPr>
        <w:spacing w:line="240" w:lineRule="auto"/>
        <w:ind w:firstLine="0"/>
        <w:jc w:val="center"/>
      </w:pPr>
      <w:r w:rsidRPr="00F40FAC">
        <w:rPr>
          <w:position w:val="-28"/>
        </w:rPr>
        <w:object w:dxaOrig="3820" w:dyaOrig="639" w14:anchorId="6F257035">
          <v:shape id="_x0000_i1058" type="#_x0000_t75" style="width:190.85pt;height:31.9pt" o:ole="">
            <v:imagedata r:id="rId88" o:title=""/>
          </v:shape>
          <o:OLEObject Type="Embed" ProgID="Equation.DSMT4" ShapeID="_x0000_i1058" DrawAspect="Content" ObjectID="_1666341052" r:id="rId89"/>
        </w:object>
      </w:r>
    </w:p>
    <w:p w14:paraId="072B70E5" w14:textId="16605259" w:rsidR="00E158E7" w:rsidRPr="00F40FAC" w:rsidRDefault="00E158E7" w:rsidP="00E158E7">
      <w:pPr>
        <w:spacing w:line="240" w:lineRule="auto"/>
        <w:ind w:firstLine="0"/>
        <w:rPr>
          <w:color w:val="auto"/>
          <w:szCs w:val="28"/>
        </w:rPr>
      </w:pPr>
      <w:r w:rsidRPr="00E158E7">
        <w:rPr>
          <w:position w:val="-20"/>
        </w:rPr>
        <w:object w:dxaOrig="400" w:dyaOrig="480" w14:anchorId="2B05BA10">
          <v:shape id="_x0000_i1073" type="#_x0000_t75" style="width:19.7pt;height:23.75pt" o:ole="">
            <v:imagedata r:id="rId90" o:title=""/>
          </v:shape>
          <o:OLEObject Type="Embed" ProgID="Equation.DSMT4" ShapeID="_x0000_i1073" DrawAspect="Content" ObjectID="_1666341053" r:id="rId91"/>
        </w:object>
      </w:r>
      <w:r>
        <w:t xml:space="preserve"> </w:t>
      </w:r>
      <w:r>
        <w:noBreakHyphen/>
        <w:t xml:space="preserve"> операция ОБПФ по координате </w:t>
      </w:r>
      <w:r w:rsidRPr="00C97523">
        <w:rPr>
          <w:position w:val="-12"/>
        </w:rPr>
        <w:object w:dxaOrig="340" w:dyaOrig="380" w14:anchorId="648D28BA">
          <v:shape id="_x0000_i1072" type="#_x0000_t75" style="width:17pt;height:19pt" o:ole="">
            <v:imagedata r:id="rId92" o:title=""/>
          </v:shape>
          <o:OLEObject Type="Embed" ProgID="Equation.DSMT4" ShapeID="_x0000_i1072" DrawAspect="Content" ObjectID="_1666341054" r:id="rId93"/>
        </w:object>
      </w:r>
    </w:p>
    <w:p w14:paraId="6BCB4142" w14:textId="7A8A5039" w:rsidR="00C44595" w:rsidRDefault="00636F68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Преобразование Фурье по азимуту матричного сигнала после свертки по дальности для перехода к развертке «</w:t>
      </w:r>
      <w:r w:rsidRPr="00636F68">
        <w:rPr>
          <w:i/>
          <w:szCs w:val="28"/>
        </w:rPr>
        <w:t>частота-время</w:t>
      </w:r>
      <w:r>
        <w:rPr>
          <w:szCs w:val="28"/>
        </w:rPr>
        <w:t>»</w:t>
      </w:r>
    </w:p>
    <w:p w14:paraId="1D00070B" w14:textId="2E1AC5FA" w:rsidR="00F40FAC" w:rsidRPr="00636F68" w:rsidRDefault="00EB59FA" w:rsidP="00636F68">
      <w:pPr>
        <w:spacing w:line="240" w:lineRule="auto"/>
        <w:jc w:val="center"/>
        <w:rPr>
          <w:szCs w:val="28"/>
          <w:lang w:val="en-US"/>
        </w:rPr>
      </w:pPr>
      <w:r w:rsidRPr="00636F68">
        <w:rPr>
          <w:position w:val="-30"/>
        </w:rPr>
        <w:object w:dxaOrig="3760" w:dyaOrig="660" w14:anchorId="38406C79">
          <v:shape id="_x0000_i1059" type="#_x0000_t75" style="width:188.15pt;height:32.6pt" o:ole="">
            <v:imagedata r:id="rId94" o:title=""/>
          </v:shape>
          <o:OLEObject Type="Embed" ProgID="Equation.DSMT4" ShapeID="_x0000_i1059" DrawAspect="Content" ObjectID="_1666341055" r:id="rId95"/>
        </w:object>
      </w:r>
    </w:p>
    <w:p w14:paraId="084E395B" w14:textId="32D915D1" w:rsidR="00C44595" w:rsidRDefault="00E158E7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коэффициента </w:t>
      </w:r>
      <w:proofErr w:type="gramStart"/>
      <w:r>
        <w:rPr>
          <w:szCs w:val="28"/>
        </w:rPr>
        <w:t>для</w:t>
      </w:r>
      <w:proofErr w:type="gramEnd"/>
      <w:r>
        <w:rPr>
          <w:szCs w:val="28"/>
        </w:rPr>
        <w:t xml:space="preserve"> </w:t>
      </w:r>
      <w:proofErr w:type="gramStart"/>
      <w:r w:rsidR="00636F68">
        <w:rPr>
          <w:szCs w:val="28"/>
        </w:rPr>
        <w:t>Коррекция</w:t>
      </w:r>
      <w:proofErr w:type="gramEnd"/>
      <w:r w:rsidR="00636F68">
        <w:rPr>
          <w:szCs w:val="28"/>
        </w:rPr>
        <w:t xml:space="preserve"> миграции дальности выполняется над матричным сигналом с разверткой «частота-время»</w:t>
      </w:r>
    </w:p>
    <w:p w14:paraId="2C32E89B" w14:textId="77777777" w:rsidR="00E158E7" w:rsidRDefault="00E158E7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</w:p>
    <w:p w14:paraId="68FB35B9" w14:textId="0848F7B7" w:rsidR="00EB59FA" w:rsidRPr="00EB59FA" w:rsidRDefault="00EB59FA" w:rsidP="00EB59FA">
      <w:pPr>
        <w:spacing w:line="240" w:lineRule="auto"/>
        <w:ind w:firstLine="0"/>
        <w:jc w:val="center"/>
        <w:rPr>
          <w:lang w:val="en-US"/>
        </w:rPr>
      </w:pPr>
      <w:r w:rsidRPr="00EB59FA">
        <w:rPr>
          <w:position w:val="-20"/>
        </w:rPr>
        <w:object w:dxaOrig="4440" w:dyaOrig="540" w14:anchorId="00752D57">
          <v:shape id="_x0000_i1060" type="#_x0000_t75" style="width:222.1pt;height:26.5pt" o:ole="">
            <v:imagedata r:id="rId96" o:title=""/>
          </v:shape>
          <o:OLEObject Type="Embed" ProgID="Equation.DSMT4" ShapeID="_x0000_i1060" DrawAspect="Content" ObjectID="_1666341056" r:id="rId97"/>
        </w:object>
      </w:r>
    </w:p>
    <w:p w14:paraId="580BA1AD" w14:textId="0F6B74FE" w:rsidR="00636F68" w:rsidRPr="00D81696" w:rsidRDefault="00D81696" w:rsidP="00D81696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Свертка сигнала по азимуту выполняется в частотной области для азимутальной развертки матричного сигнала после коррекции миграции дальности</w:t>
      </w:r>
    </w:p>
    <w:p w14:paraId="39DDDCC6" w14:textId="48B322A0" w:rsidR="00D81696" w:rsidRDefault="00D81696" w:rsidP="00D81696">
      <w:pPr>
        <w:spacing w:line="240" w:lineRule="auto"/>
        <w:rPr>
          <w:szCs w:val="28"/>
        </w:rPr>
      </w:pPr>
      <w:r>
        <w:rPr>
          <w:szCs w:val="28"/>
        </w:rPr>
        <w:t>Опорный сигнал</w:t>
      </w:r>
    </w:p>
    <w:p w14:paraId="3D967B20" w14:textId="52DABE53" w:rsidR="00D81696" w:rsidRPr="00D81696" w:rsidRDefault="00D81696" w:rsidP="00EB59FA">
      <w:pPr>
        <w:spacing w:line="240" w:lineRule="auto"/>
        <w:jc w:val="center"/>
        <w:rPr>
          <w:szCs w:val="28"/>
        </w:rPr>
      </w:pPr>
      <w:r w:rsidRPr="00D81696">
        <w:rPr>
          <w:color w:val="auto"/>
          <w:position w:val="-38"/>
          <w:szCs w:val="28"/>
        </w:rPr>
        <w:object w:dxaOrig="5040" w:dyaOrig="900" w14:anchorId="09490F40">
          <v:shape id="_x0000_i1061" type="#_x0000_t75" style="width:254.05pt;height:45.5pt" o:ole="">
            <v:imagedata r:id="rId98" o:title=""/>
          </v:shape>
          <o:OLEObject Type="Embed" ProgID="Equation.DSMT4" ShapeID="_x0000_i1061" DrawAspect="Content" ObjectID="_1666341057" r:id="rId99"/>
        </w:object>
      </w:r>
    </w:p>
    <w:p w14:paraId="514658AA" w14:textId="3F78BE1B" w:rsidR="00636F68" w:rsidRDefault="00EB59FA" w:rsidP="00636F68">
      <w:pPr>
        <w:spacing w:line="240" w:lineRule="auto"/>
        <w:rPr>
          <w:szCs w:val="28"/>
        </w:rPr>
      </w:pPr>
      <w:r>
        <w:rPr>
          <w:szCs w:val="28"/>
        </w:rPr>
        <w:t>Спектр опорного сигнала</w:t>
      </w:r>
    </w:p>
    <w:p w14:paraId="3FF54584" w14:textId="76D4C5BB" w:rsidR="00EB59FA" w:rsidRDefault="00EB59FA" w:rsidP="00EB59FA">
      <w:pPr>
        <w:spacing w:line="240" w:lineRule="auto"/>
        <w:ind w:firstLine="0"/>
        <w:jc w:val="center"/>
        <w:rPr>
          <w:szCs w:val="28"/>
        </w:rPr>
      </w:pPr>
      <w:r w:rsidRPr="00EB59FA">
        <w:rPr>
          <w:position w:val="-20"/>
        </w:rPr>
        <w:object w:dxaOrig="2740" w:dyaOrig="540" w14:anchorId="4C2D0990">
          <v:shape id="_x0000_i1062" type="#_x0000_t75" style="width:137.2pt;height:26.5pt" o:ole="">
            <v:imagedata r:id="rId100" o:title=""/>
          </v:shape>
          <o:OLEObject Type="Embed" ProgID="Equation.DSMT4" ShapeID="_x0000_i1062" DrawAspect="Content" ObjectID="_1666341058" r:id="rId101"/>
        </w:object>
      </w:r>
    </w:p>
    <w:p w14:paraId="1621F3E5" w14:textId="0ED3F5E8" w:rsidR="00EB59FA" w:rsidRPr="00EB59FA" w:rsidRDefault="00EB59FA" w:rsidP="00636F68">
      <w:pPr>
        <w:spacing w:line="240" w:lineRule="auto"/>
        <w:rPr>
          <w:szCs w:val="28"/>
        </w:rPr>
      </w:pPr>
      <w:r>
        <w:rPr>
          <w:szCs w:val="28"/>
        </w:rPr>
        <w:t>Свертка матричного сигнала по азимуту в частотной области</w:t>
      </w:r>
      <w:r w:rsidRPr="00EB59FA">
        <w:rPr>
          <w:szCs w:val="28"/>
        </w:rPr>
        <w:t xml:space="preserve"> (</w:t>
      </w:r>
      <w:r>
        <w:rPr>
          <w:szCs w:val="28"/>
        </w:rPr>
        <w:t>развертка «</w:t>
      </w:r>
      <w:r w:rsidRPr="00EB59FA">
        <w:rPr>
          <w:i/>
          <w:szCs w:val="28"/>
        </w:rPr>
        <w:t>частота-время</w:t>
      </w:r>
      <w:r>
        <w:rPr>
          <w:szCs w:val="28"/>
        </w:rPr>
        <w:t>»</w:t>
      </w:r>
      <w:r w:rsidRPr="00EB59FA">
        <w:rPr>
          <w:szCs w:val="28"/>
        </w:rPr>
        <w:t>)</w:t>
      </w:r>
    </w:p>
    <w:p w14:paraId="6907A50D" w14:textId="70DDF0FB" w:rsidR="00EB59FA" w:rsidRDefault="00EB59FA" w:rsidP="00EB59FA">
      <w:pPr>
        <w:spacing w:line="240" w:lineRule="auto"/>
        <w:jc w:val="center"/>
        <w:rPr>
          <w:szCs w:val="28"/>
        </w:rPr>
      </w:pPr>
      <w:r w:rsidRPr="00374DFE">
        <w:rPr>
          <w:position w:val="-18"/>
        </w:rPr>
        <w:object w:dxaOrig="5060" w:dyaOrig="499" w14:anchorId="580FCAA5">
          <v:shape id="_x0000_i1063" type="#_x0000_t75" style="width:252.7pt;height:25.15pt" o:ole="">
            <v:imagedata r:id="rId102" o:title=""/>
          </v:shape>
          <o:OLEObject Type="Embed" ProgID="Equation.DSMT4" ShapeID="_x0000_i1063" DrawAspect="Content" ObjectID="_1666341059" r:id="rId103"/>
        </w:object>
      </w:r>
    </w:p>
    <w:p w14:paraId="5DC093C0" w14:textId="4B4E800F" w:rsidR="00EB59FA" w:rsidRPr="00EB59FA" w:rsidRDefault="00EB59FA" w:rsidP="00EB59FA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Финальное радиолокационное изображение в развертке «</w:t>
      </w:r>
      <w:r w:rsidRPr="00EB59FA">
        <w:rPr>
          <w:i/>
          <w:szCs w:val="28"/>
        </w:rPr>
        <w:t>время-время</w:t>
      </w:r>
      <w:r>
        <w:rPr>
          <w:szCs w:val="28"/>
        </w:rPr>
        <w:t>»</w:t>
      </w:r>
    </w:p>
    <w:p w14:paraId="211FEC48" w14:textId="7F21E542" w:rsidR="00EB59FA" w:rsidRDefault="00EB59FA" w:rsidP="00EB59FA">
      <w:pPr>
        <w:spacing w:line="240" w:lineRule="auto"/>
        <w:ind w:firstLine="0"/>
        <w:jc w:val="center"/>
        <w:rPr>
          <w:szCs w:val="28"/>
        </w:rPr>
      </w:pPr>
      <w:r w:rsidRPr="00EB59FA">
        <w:rPr>
          <w:position w:val="-30"/>
        </w:rPr>
        <w:object w:dxaOrig="4000" w:dyaOrig="660" w14:anchorId="14A0FD4B">
          <v:shape id="_x0000_i1064" type="#_x0000_t75" style="width:200.4pt;height:32.6pt" o:ole="">
            <v:imagedata r:id="rId104" o:title=""/>
          </v:shape>
          <o:OLEObject Type="Embed" ProgID="Equation.DSMT4" ShapeID="_x0000_i1064" DrawAspect="Content" ObjectID="_1666341060" r:id="rId105"/>
        </w:object>
      </w:r>
    </w:p>
    <w:p w14:paraId="60B85042" w14:textId="77777777" w:rsidR="00EB59FA" w:rsidRDefault="00EB59FA" w:rsidP="00636F68">
      <w:pPr>
        <w:spacing w:line="240" w:lineRule="auto"/>
        <w:rPr>
          <w:szCs w:val="28"/>
        </w:rPr>
      </w:pPr>
    </w:p>
    <w:sectPr w:rsidR="00EB59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1" w:author="User" w:date="2020-09-24T16:46:00Z" w:initials="ШП">
    <w:p w14:paraId="5C1B6BC3" w14:textId="7F9C71D5" w:rsidR="00CE5119" w:rsidRPr="00D428DE" w:rsidRDefault="00CE5119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24262FB2"/>
    <w:lvl w:ilvl="0" w:tplc="0A4ED748">
      <w:start w:val="1"/>
      <w:numFmt w:val="decimal"/>
      <w:lvlText w:val="%1."/>
      <w:lvlJc w:val="left"/>
      <w:pPr>
        <w:ind w:left="1068" w:hanging="360"/>
      </w:pPr>
      <w:rPr>
        <w:rFonts w:ascii="Times New Roman" w:eastAsia="Times New Roman" w:hAnsi="Times New Roman" w:cs="Times New Roman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87B1E"/>
    <w:rsid w:val="000A3ACF"/>
    <w:rsid w:val="000B1687"/>
    <w:rsid w:val="000B2E90"/>
    <w:rsid w:val="000B6AD8"/>
    <w:rsid w:val="000D0698"/>
    <w:rsid w:val="000E2D2B"/>
    <w:rsid w:val="000F01A3"/>
    <w:rsid w:val="000F71FE"/>
    <w:rsid w:val="00107410"/>
    <w:rsid w:val="00112039"/>
    <w:rsid w:val="00113B68"/>
    <w:rsid w:val="001162C3"/>
    <w:rsid w:val="00164B46"/>
    <w:rsid w:val="001707E9"/>
    <w:rsid w:val="00172682"/>
    <w:rsid w:val="001755D3"/>
    <w:rsid w:val="0018267A"/>
    <w:rsid w:val="00186DC2"/>
    <w:rsid w:val="001960B3"/>
    <w:rsid w:val="001A5E29"/>
    <w:rsid w:val="001B1259"/>
    <w:rsid w:val="001B66C7"/>
    <w:rsid w:val="001C6E2D"/>
    <w:rsid w:val="001D7B3A"/>
    <w:rsid w:val="001E1CD2"/>
    <w:rsid w:val="001F4734"/>
    <w:rsid w:val="0020002E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7F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284E"/>
    <w:rsid w:val="00385587"/>
    <w:rsid w:val="00396058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47E84"/>
    <w:rsid w:val="0045608F"/>
    <w:rsid w:val="004573AA"/>
    <w:rsid w:val="00467960"/>
    <w:rsid w:val="00485FE5"/>
    <w:rsid w:val="004A3871"/>
    <w:rsid w:val="004A683F"/>
    <w:rsid w:val="004E52A2"/>
    <w:rsid w:val="00511890"/>
    <w:rsid w:val="00532956"/>
    <w:rsid w:val="00532AD7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36F68"/>
    <w:rsid w:val="00653541"/>
    <w:rsid w:val="00653E12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4A6B"/>
    <w:rsid w:val="00715861"/>
    <w:rsid w:val="00767640"/>
    <w:rsid w:val="00771C08"/>
    <w:rsid w:val="00773DF1"/>
    <w:rsid w:val="007778F6"/>
    <w:rsid w:val="00780204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50804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644D1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07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E5119"/>
    <w:rsid w:val="00CF3C46"/>
    <w:rsid w:val="00D03FE0"/>
    <w:rsid w:val="00D17D70"/>
    <w:rsid w:val="00D26A63"/>
    <w:rsid w:val="00D358BB"/>
    <w:rsid w:val="00D40B8B"/>
    <w:rsid w:val="00D428DE"/>
    <w:rsid w:val="00D4323E"/>
    <w:rsid w:val="00D43866"/>
    <w:rsid w:val="00D62555"/>
    <w:rsid w:val="00D6438C"/>
    <w:rsid w:val="00D8034C"/>
    <w:rsid w:val="00D80849"/>
    <w:rsid w:val="00D81696"/>
    <w:rsid w:val="00D83D80"/>
    <w:rsid w:val="00D91989"/>
    <w:rsid w:val="00DA1D4D"/>
    <w:rsid w:val="00DC4CDC"/>
    <w:rsid w:val="00DE7A54"/>
    <w:rsid w:val="00DF28E5"/>
    <w:rsid w:val="00DF6B9A"/>
    <w:rsid w:val="00E02EAE"/>
    <w:rsid w:val="00E158E7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B59FA"/>
    <w:rsid w:val="00EB7BA4"/>
    <w:rsid w:val="00EC1EF2"/>
    <w:rsid w:val="00ED27DA"/>
    <w:rsid w:val="00ED5EEE"/>
    <w:rsid w:val="00ED688D"/>
    <w:rsid w:val="00EE415B"/>
    <w:rsid w:val="00F106B1"/>
    <w:rsid w:val="00F13FE7"/>
    <w:rsid w:val="00F144C4"/>
    <w:rsid w:val="00F21560"/>
    <w:rsid w:val="00F32111"/>
    <w:rsid w:val="00F342B6"/>
    <w:rsid w:val="00F40FAC"/>
    <w:rsid w:val="00FA18A2"/>
    <w:rsid w:val="00FB359B"/>
    <w:rsid w:val="00FD29BD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86" Type="http://schemas.microsoft.com/office/2011/relationships/commentsExtended" Target="commentsExtended.xml"/><Relationship Id="rId34" Type="http://schemas.openxmlformats.org/officeDocument/2006/relationships/comments" Target="comments.xml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7</Pages>
  <Words>1034</Words>
  <Characters>5899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</cp:revision>
  <dcterms:created xsi:type="dcterms:W3CDTF">2020-10-26T10:51:00Z</dcterms:created>
  <dcterms:modified xsi:type="dcterms:W3CDTF">2020-11-08T08:42:00Z</dcterms:modified>
</cp:coreProperties>
</file>